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0752AFA" w14:textId="77777777" w:rsidR="0090608F" w:rsidRPr="000C1384" w:rsidRDefault="0090608F" w:rsidP="005C7C08">
      <w:pPr>
        <w:pBdr>
          <w:bottom w:val="single" w:sz="12" w:space="1" w:color="auto"/>
        </w:pBdr>
        <w:ind w:left="-720" w:right="-1080"/>
        <w:rPr>
          <w:b/>
        </w:rPr>
      </w:pPr>
      <w:bookmarkStart w:id="0" w:name="_GoBack"/>
      <w:bookmarkEnd w:id="0"/>
    </w:p>
    <w:p w14:paraId="69FE9C3F" w14:textId="6E71186A" w:rsidR="005C7C08" w:rsidRPr="000C1384" w:rsidRDefault="00954A31" w:rsidP="005C7C08">
      <w:pPr>
        <w:pBdr>
          <w:bottom w:val="single" w:sz="12" w:space="1" w:color="auto"/>
        </w:pBdr>
        <w:ind w:left="-720" w:right="-1080"/>
        <w:rPr>
          <w:b/>
        </w:rPr>
      </w:pPr>
      <w:r w:rsidRPr="000C1384">
        <w:rPr>
          <w:b/>
        </w:rPr>
        <w:t>Calculus Honors</w:t>
      </w:r>
      <w:r w:rsidR="005C7C08" w:rsidRPr="000C1384">
        <w:rPr>
          <w:b/>
        </w:rPr>
        <w:tab/>
      </w:r>
      <w:r w:rsidR="005C7C08" w:rsidRPr="000C1384">
        <w:rPr>
          <w:b/>
        </w:rPr>
        <w:tab/>
      </w:r>
      <w:r w:rsidR="005C7C08" w:rsidRPr="000C1384">
        <w:rPr>
          <w:b/>
        </w:rPr>
        <w:tab/>
        <w:t xml:space="preserve">            </w:t>
      </w:r>
      <w:r w:rsidR="005C7C08" w:rsidRPr="000C1384">
        <w:rPr>
          <w:b/>
        </w:rPr>
        <w:tab/>
      </w:r>
      <w:r w:rsidR="005C7C08" w:rsidRPr="000C1384">
        <w:rPr>
          <w:b/>
        </w:rPr>
        <w:tab/>
      </w:r>
      <w:r w:rsidR="00EC23FC">
        <w:rPr>
          <w:b/>
        </w:rPr>
        <w:tab/>
      </w:r>
      <w:r w:rsidR="005C7C08" w:rsidRPr="000C1384">
        <w:rPr>
          <w:b/>
        </w:rPr>
        <w:t xml:space="preserve">Chapter </w:t>
      </w:r>
      <w:r w:rsidR="004F3747">
        <w:rPr>
          <w:b/>
        </w:rPr>
        <w:t>3</w:t>
      </w:r>
      <w:r w:rsidR="005C7C08" w:rsidRPr="000C1384">
        <w:rPr>
          <w:b/>
        </w:rPr>
        <w:t xml:space="preserve"> Homework Assignments</w:t>
      </w:r>
    </w:p>
    <w:p w14:paraId="67BD1E83" w14:textId="4FD28B54" w:rsidR="005C7C08" w:rsidRDefault="005C7C08" w:rsidP="005C7C08">
      <w:pPr>
        <w:ind w:left="-720" w:right="-1080"/>
        <w:rPr>
          <w:b/>
          <w:sz w:val="16"/>
          <w:szCs w:val="16"/>
        </w:rPr>
      </w:pPr>
    </w:p>
    <w:p w14:paraId="5B37F2F3" w14:textId="4124A6A3" w:rsidR="00FE3499" w:rsidRPr="000C1384" w:rsidRDefault="00FE3499" w:rsidP="0028478C">
      <w:pPr>
        <w:ind w:left="-720" w:right="-1080"/>
        <w:jc w:val="center"/>
        <w:rPr>
          <w:b/>
          <w:sz w:val="16"/>
          <w:szCs w:val="16"/>
        </w:rPr>
      </w:pPr>
      <w:r w:rsidRPr="00EC23FC">
        <w:t>In addition to these assignments, review worksheets and readings may be given. Please label each homework assignment with the assignment name, page(s) and problems.</w:t>
      </w:r>
    </w:p>
    <w:tbl>
      <w:tblPr>
        <w:tblpPr w:leftFromText="180" w:rightFromText="180" w:vertAnchor="page" w:horzAnchor="margin" w:tblpY="1831"/>
        <w:tblW w:w="93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3"/>
        <w:gridCol w:w="5832"/>
        <w:gridCol w:w="1440"/>
      </w:tblGrid>
      <w:tr w:rsidR="00921339" w:rsidRPr="000C1384" w14:paraId="767F9AA9" w14:textId="77777777" w:rsidTr="00921339">
        <w:tc>
          <w:tcPr>
            <w:tcW w:w="2083" w:type="dxa"/>
            <w:shd w:val="clear" w:color="auto" w:fill="auto"/>
          </w:tcPr>
          <w:p w14:paraId="258B41D1" w14:textId="77777777" w:rsidR="00921339" w:rsidRPr="000C1384" w:rsidRDefault="00921339" w:rsidP="00921339">
            <w:pPr>
              <w:jc w:val="center"/>
              <w:rPr>
                <w:b/>
              </w:rPr>
            </w:pPr>
            <w:r w:rsidRPr="000C1384">
              <w:rPr>
                <w:b/>
              </w:rPr>
              <w:t>Assignment Name</w:t>
            </w:r>
          </w:p>
        </w:tc>
        <w:tc>
          <w:tcPr>
            <w:tcW w:w="5832" w:type="dxa"/>
            <w:shd w:val="clear" w:color="auto" w:fill="auto"/>
          </w:tcPr>
          <w:p w14:paraId="6A68BB20" w14:textId="77777777" w:rsidR="00921339" w:rsidRPr="000C1384" w:rsidRDefault="00921339" w:rsidP="00921339">
            <w:pPr>
              <w:jc w:val="center"/>
              <w:rPr>
                <w:b/>
              </w:rPr>
            </w:pPr>
            <w:r w:rsidRPr="000C1384">
              <w:rPr>
                <w:b/>
              </w:rPr>
              <w:t>Pages and Problems</w:t>
            </w:r>
          </w:p>
        </w:tc>
        <w:tc>
          <w:tcPr>
            <w:tcW w:w="1440" w:type="dxa"/>
          </w:tcPr>
          <w:p w14:paraId="4EDFB069" w14:textId="77777777" w:rsidR="00921339" w:rsidRPr="000C1384" w:rsidRDefault="00921339" w:rsidP="00921339">
            <w:pPr>
              <w:jc w:val="center"/>
              <w:rPr>
                <w:b/>
              </w:rPr>
            </w:pPr>
            <w:r w:rsidRPr="008A2693">
              <w:rPr>
                <w:b/>
              </w:rPr>
              <w:t>Completed</w:t>
            </w:r>
          </w:p>
        </w:tc>
      </w:tr>
      <w:tr w:rsidR="00921339" w:rsidRPr="000C1384" w14:paraId="0CCE1B0F" w14:textId="77777777" w:rsidTr="00921339">
        <w:tc>
          <w:tcPr>
            <w:tcW w:w="2083" w:type="dxa"/>
            <w:shd w:val="clear" w:color="auto" w:fill="auto"/>
          </w:tcPr>
          <w:p w14:paraId="185D4287" w14:textId="77777777" w:rsidR="00921339" w:rsidRPr="000C1384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0C1384">
              <w:rPr>
                <w:sz w:val="20"/>
                <w:szCs w:val="20"/>
              </w:rPr>
              <w:t>.1</w:t>
            </w:r>
            <w:r>
              <w:rPr>
                <w:sz w:val="20"/>
                <w:szCs w:val="20"/>
              </w:rPr>
              <w:t xml:space="preserve"> </w:t>
            </w:r>
            <w:r w:rsidRPr="000C1384">
              <w:rPr>
                <w:sz w:val="20"/>
                <w:szCs w:val="20"/>
              </w:rPr>
              <w:t>A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4CCDF5B5" w14:textId="77777777" w:rsidR="00921339" w:rsidRPr="000C1384" w:rsidRDefault="00921339" w:rsidP="00921339">
            <w:pPr>
              <w:tabs>
                <w:tab w:val="left" w:pos="4716"/>
              </w:tabs>
            </w:pPr>
            <w:r>
              <w:t>p. 169-170 #1, 3, 7, 9, 17, 27, 37, 41</w:t>
            </w:r>
          </w:p>
        </w:tc>
        <w:tc>
          <w:tcPr>
            <w:tcW w:w="1440" w:type="dxa"/>
          </w:tcPr>
          <w:p w14:paraId="1457F13B" w14:textId="77777777" w:rsidR="00921339" w:rsidRPr="000C1384" w:rsidRDefault="00921339" w:rsidP="00921339"/>
        </w:tc>
      </w:tr>
      <w:tr w:rsidR="00921339" w:rsidRPr="000C1384" w14:paraId="6037E86B" w14:textId="77777777" w:rsidTr="00921339">
        <w:tc>
          <w:tcPr>
            <w:tcW w:w="2083" w:type="dxa"/>
            <w:shd w:val="clear" w:color="auto" w:fill="auto"/>
          </w:tcPr>
          <w:p w14:paraId="59F0D1E2" w14:textId="77777777" w:rsidR="00921339" w:rsidRPr="000C1384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Pr="000C1384">
              <w:rPr>
                <w:sz w:val="20"/>
                <w:szCs w:val="20"/>
              </w:rPr>
              <w:t>.1</w:t>
            </w:r>
            <w:r>
              <w:rPr>
                <w:sz w:val="20"/>
                <w:szCs w:val="20"/>
              </w:rPr>
              <w:t xml:space="preserve"> </w:t>
            </w:r>
            <w:r w:rsidRPr="000C1384">
              <w:rPr>
                <w:sz w:val="20"/>
                <w:szCs w:val="20"/>
              </w:rPr>
              <w:t>B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06B0B73A" w14:textId="77777777" w:rsidR="00921339" w:rsidRPr="000C1384" w:rsidRDefault="00921339" w:rsidP="00921339">
            <w:r>
              <w:t xml:space="preserve">p. 169-170 #2, 5, 11, 15, 23, 33, 39, </w:t>
            </w:r>
            <w:r w:rsidRPr="17C7D731">
              <w:t>63-66</w:t>
            </w:r>
          </w:p>
        </w:tc>
        <w:tc>
          <w:tcPr>
            <w:tcW w:w="1440" w:type="dxa"/>
          </w:tcPr>
          <w:p w14:paraId="4471E3AB" w14:textId="77777777" w:rsidR="00921339" w:rsidRPr="000C1384" w:rsidRDefault="00921339" w:rsidP="00921339"/>
        </w:tc>
      </w:tr>
      <w:tr w:rsidR="00921339" w:rsidRPr="000C1384" w14:paraId="66131977" w14:textId="77777777" w:rsidTr="00921339">
        <w:tc>
          <w:tcPr>
            <w:tcW w:w="2083" w:type="dxa"/>
            <w:shd w:val="clear" w:color="auto" w:fill="auto"/>
          </w:tcPr>
          <w:p w14:paraId="5BDC2DC8" w14:textId="77777777" w:rsidR="00921339" w:rsidRPr="000C1384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2 A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6E49AB25" w14:textId="5C1EB657" w:rsidR="00921339" w:rsidRDefault="0048306B" w:rsidP="00921339">
            <w:r>
              <w:t>Finish Worksheet from class</w:t>
            </w:r>
            <w:r w:rsidR="00BD4491">
              <w:t xml:space="preserve"> </w:t>
            </w:r>
            <w:r w:rsidR="00BD4491" w:rsidRPr="00BD4491">
              <w:rPr>
                <w:b/>
              </w:rPr>
              <w:t>and</w:t>
            </w:r>
          </w:p>
          <w:p w14:paraId="28D5347D" w14:textId="271D87C3" w:rsidR="00BD4491" w:rsidRPr="000C1384" w:rsidRDefault="00BD4491" w:rsidP="00921339">
            <w:r>
              <w:t>p. 176-178 #29, 53, 55, 73-76</w:t>
            </w:r>
          </w:p>
        </w:tc>
        <w:tc>
          <w:tcPr>
            <w:tcW w:w="1440" w:type="dxa"/>
          </w:tcPr>
          <w:p w14:paraId="164B694B" w14:textId="77777777" w:rsidR="00921339" w:rsidRPr="000C1384" w:rsidRDefault="00921339" w:rsidP="00921339"/>
        </w:tc>
      </w:tr>
      <w:tr w:rsidR="00921339" w:rsidRPr="000C1384" w14:paraId="5AB08A55" w14:textId="77777777" w:rsidTr="00921339">
        <w:tc>
          <w:tcPr>
            <w:tcW w:w="2083" w:type="dxa"/>
            <w:shd w:val="clear" w:color="auto" w:fill="auto"/>
          </w:tcPr>
          <w:p w14:paraId="05C4E56B" w14:textId="77777777" w:rsidR="00921339" w:rsidRPr="000C1384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2 B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6DA1DEA9" w14:textId="123E0C20" w:rsidR="00921339" w:rsidRPr="00897F91" w:rsidRDefault="0048306B" w:rsidP="0048306B">
            <w:r>
              <w:t>Finish review sheet for PA</w:t>
            </w:r>
            <w:r w:rsidR="00BD4491">
              <w:t xml:space="preserve"> 3.1-3.2</w:t>
            </w:r>
          </w:p>
        </w:tc>
        <w:tc>
          <w:tcPr>
            <w:tcW w:w="1440" w:type="dxa"/>
          </w:tcPr>
          <w:p w14:paraId="75E7DA59" w14:textId="77777777" w:rsidR="00921339" w:rsidRPr="000C1384" w:rsidRDefault="00921339" w:rsidP="00921339">
            <w:pPr>
              <w:spacing w:before="120" w:after="120"/>
            </w:pPr>
          </w:p>
        </w:tc>
      </w:tr>
      <w:tr w:rsidR="00921339" w:rsidRPr="000C1384" w14:paraId="0E623EDF" w14:textId="77777777" w:rsidTr="00921339">
        <w:tc>
          <w:tcPr>
            <w:tcW w:w="2083" w:type="dxa"/>
            <w:shd w:val="clear" w:color="auto" w:fill="auto"/>
          </w:tcPr>
          <w:p w14:paraId="5D6414F5" w14:textId="77777777" w:rsidR="00921339" w:rsidRPr="000C1384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3 A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6384F43D" w14:textId="77777777" w:rsidR="00921339" w:rsidRPr="000C1384" w:rsidRDefault="00921339" w:rsidP="00921339">
            <w:r>
              <w:t>p. 186 #1, 5, 9, 17, 25, 29, 33, 41</w:t>
            </w:r>
          </w:p>
        </w:tc>
        <w:tc>
          <w:tcPr>
            <w:tcW w:w="1440" w:type="dxa"/>
          </w:tcPr>
          <w:p w14:paraId="7E9AA96A" w14:textId="77777777" w:rsidR="00921339" w:rsidRDefault="00921339" w:rsidP="00921339"/>
        </w:tc>
      </w:tr>
      <w:tr w:rsidR="00921339" w:rsidRPr="000C1384" w14:paraId="40541EF2" w14:textId="77777777" w:rsidTr="00921339">
        <w:tc>
          <w:tcPr>
            <w:tcW w:w="2083" w:type="dxa"/>
            <w:shd w:val="clear" w:color="auto" w:fill="auto"/>
          </w:tcPr>
          <w:p w14:paraId="6A12B21F" w14:textId="77777777" w:rsidR="00921339" w:rsidRPr="000C1384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3 B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6A48498B" w14:textId="77777777" w:rsidR="00921339" w:rsidRPr="000C1384" w:rsidRDefault="00921339" w:rsidP="00921339">
            <w:r>
              <w:t>p. 186 #3, 11, 15, 23, 27, 35, 39, 45</w:t>
            </w:r>
          </w:p>
        </w:tc>
        <w:tc>
          <w:tcPr>
            <w:tcW w:w="1440" w:type="dxa"/>
          </w:tcPr>
          <w:p w14:paraId="723A441E" w14:textId="77777777" w:rsidR="00921339" w:rsidRDefault="00921339" w:rsidP="00921339"/>
        </w:tc>
      </w:tr>
      <w:tr w:rsidR="00921339" w:rsidRPr="000C1384" w14:paraId="757D8ECF" w14:textId="77777777" w:rsidTr="00921339">
        <w:tc>
          <w:tcPr>
            <w:tcW w:w="2083" w:type="dxa"/>
            <w:shd w:val="clear" w:color="auto" w:fill="auto"/>
          </w:tcPr>
          <w:p w14:paraId="7634010D" w14:textId="77777777" w:rsidR="00921339" w:rsidRPr="000C1384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3 C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44195971" w14:textId="77777777" w:rsidR="00921339" w:rsidRPr="000C1384" w:rsidRDefault="00921339" w:rsidP="00921339">
            <w:r>
              <w:t>p. 186 #10, 22, 28, 38, 42</w:t>
            </w:r>
          </w:p>
        </w:tc>
        <w:tc>
          <w:tcPr>
            <w:tcW w:w="1440" w:type="dxa"/>
          </w:tcPr>
          <w:p w14:paraId="1B89187F" w14:textId="77777777" w:rsidR="00921339" w:rsidRDefault="00921339" w:rsidP="00921339"/>
        </w:tc>
      </w:tr>
      <w:tr w:rsidR="00921339" w:rsidRPr="000C1384" w14:paraId="53BE8994" w14:textId="77777777" w:rsidTr="00921339">
        <w:tc>
          <w:tcPr>
            <w:tcW w:w="2083" w:type="dxa"/>
            <w:shd w:val="clear" w:color="auto" w:fill="auto"/>
          </w:tcPr>
          <w:p w14:paraId="6CDC90C2" w14:textId="77777777" w:rsidR="00921339" w:rsidRPr="000C1384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3 D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64AA6287" w14:textId="77777777" w:rsidR="00921339" w:rsidRPr="000C1384" w:rsidRDefault="00921339" w:rsidP="00921339">
            <w:r>
              <w:t>p. 186-187 #6, 26, 30, 34, 61, 97-100</w:t>
            </w:r>
          </w:p>
        </w:tc>
        <w:tc>
          <w:tcPr>
            <w:tcW w:w="1440" w:type="dxa"/>
          </w:tcPr>
          <w:p w14:paraId="7792BF37" w14:textId="77777777" w:rsidR="00921339" w:rsidRDefault="00921339" w:rsidP="00921339"/>
        </w:tc>
      </w:tr>
      <w:tr w:rsidR="00921339" w:rsidRPr="000C1384" w14:paraId="2F46CDD6" w14:textId="77777777" w:rsidTr="00921339">
        <w:tc>
          <w:tcPr>
            <w:tcW w:w="2083" w:type="dxa"/>
            <w:shd w:val="clear" w:color="auto" w:fill="auto"/>
          </w:tcPr>
          <w:p w14:paraId="4FB0E27C" w14:textId="77777777" w:rsidR="00921339" w:rsidRPr="000C1384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4 A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4FED8237" w14:textId="77777777" w:rsidR="00921339" w:rsidRPr="0028478C" w:rsidRDefault="00921339" w:rsidP="00921339">
            <w:r>
              <w:t>p. 195 #1, 5, 11-19 odd</w:t>
            </w:r>
          </w:p>
        </w:tc>
        <w:tc>
          <w:tcPr>
            <w:tcW w:w="1440" w:type="dxa"/>
          </w:tcPr>
          <w:p w14:paraId="65A969A5" w14:textId="77777777" w:rsidR="00921339" w:rsidRDefault="00921339" w:rsidP="00921339">
            <w:pPr>
              <w:spacing w:before="120" w:after="120"/>
            </w:pPr>
          </w:p>
        </w:tc>
      </w:tr>
      <w:tr w:rsidR="00921339" w:rsidRPr="000C1384" w14:paraId="30F608BE" w14:textId="77777777" w:rsidTr="00921339">
        <w:tc>
          <w:tcPr>
            <w:tcW w:w="2083" w:type="dxa"/>
            <w:shd w:val="clear" w:color="auto" w:fill="auto"/>
          </w:tcPr>
          <w:p w14:paraId="4A535DFD" w14:textId="77777777" w:rsidR="00921339" w:rsidRPr="000C1384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4 B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7B49852E" w14:textId="77777777" w:rsidR="00921339" w:rsidRPr="000C1384" w:rsidRDefault="00921339" w:rsidP="00921339">
            <w:r>
              <w:t xml:space="preserve">p. 195 #3, 9, 21, 27, 29, 31, 35, 37 </w:t>
            </w:r>
          </w:p>
        </w:tc>
        <w:tc>
          <w:tcPr>
            <w:tcW w:w="1440" w:type="dxa"/>
          </w:tcPr>
          <w:p w14:paraId="4E87207C" w14:textId="77777777" w:rsidR="00921339" w:rsidRPr="00AD78E5" w:rsidRDefault="00921339" w:rsidP="00921339"/>
        </w:tc>
      </w:tr>
      <w:tr w:rsidR="00921339" w:rsidRPr="000C1384" w14:paraId="0F8ECEC5" w14:textId="77777777" w:rsidTr="00921339">
        <w:tc>
          <w:tcPr>
            <w:tcW w:w="2083" w:type="dxa"/>
            <w:shd w:val="clear" w:color="auto" w:fill="auto"/>
          </w:tcPr>
          <w:p w14:paraId="69BA36BD" w14:textId="77777777" w:rsidR="00921339" w:rsidRPr="000C1384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4 C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27D2E912" w14:textId="77777777" w:rsidR="00921339" w:rsidRPr="000C1384" w:rsidRDefault="00921339" w:rsidP="00921339">
            <w:r>
              <w:t>Complete worksheet 3.4 (testing for concavity)</w:t>
            </w:r>
          </w:p>
        </w:tc>
        <w:tc>
          <w:tcPr>
            <w:tcW w:w="1440" w:type="dxa"/>
          </w:tcPr>
          <w:p w14:paraId="61442D68" w14:textId="77777777" w:rsidR="00921339" w:rsidRPr="00AD78E5" w:rsidRDefault="00921339" w:rsidP="00921339"/>
        </w:tc>
      </w:tr>
      <w:tr w:rsidR="00921339" w:rsidRPr="000C1384" w14:paraId="3185EDA3" w14:textId="77777777" w:rsidTr="00921339">
        <w:tc>
          <w:tcPr>
            <w:tcW w:w="2083" w:type="dxa"/>
            <w:shd w:val="clear" w:color="auto" w:fill="auto"/>
          </w:tcPr>
          <w:p w14:paraId="749F02D3" w14:textId="77777777" w:rsidR="00921339" w:rsidRPr="000C1384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1-3.4 Review A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133C5FC0" w14:textId="77777777" w:rsidR="00921339" w:rsidRPr="000C1384" w:rsidRDefault="00921339" w:rsidP="00921339">
            <w:r>
              <w:t>p. 242 #6, 7, 10, 11, 12 &amp; Multiple Choice worksheet</w:t>
            </w:r>
          </w:p>
        </w:tc>
        <w:tc>
          <w:tcPr>
            <w:tcW w:w="1440" w:type="dxa"/>
          </w:tcPr>
          <w:p w14:paraId="0E320F69" w14:textId="77777777" w:rsidR="00921339" w:rsidRPr="00AD78E5" w:rsidRDefault="00921339" w:rsidP="00921339"/>
        </w:tc>
      </w:tr>
      <w:tr w:rsidR="00921339" w:rsidRPr="000C1384" w14:paraId="468BF6C0" w14:textId="77777777" w:rsidTr="00921339">
        <w:tc>
          <w:tcPr>
            <w:tcW w:w="2083" w:type="dxa"/>
            <w:shd w:val="clear" w:color="auto" w:fill="auto"/>
          </w:tcPr>
          <w:p w14:paraId="79FA4C6B" w14:textId="77777777" w:rsidR="00921339" w:rsidRPr="000C1384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1-3.4 Review B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1252ACA5" w14:textId="77777777" w:rsidR="00921339" w:rsidRPr="000C1384" w:rsidRDefault="00921339" w:rsidP="00921339">
            <w:r>
              <w:t>Finish review worksheet</w:t>
            </w:r>
          </w:p>
        </w:tc>
        <w:tc>
          <w:tcPr>
            <w:tcW w:w="1440" w:type="dxa"/>
          </w:tcPr>
          <w:p w14:paraId="08B5EE84" w14:textId="77777777" w:rsidR="00921339" w:rsidRPr="00AD78E5" w:rsidRDefault="00921339" w:rsidP="00921339"/>
        </w:tc>
      </w:tr>
      <w:tr w:rsidR="00921339" w:rsidRPr="000C1384" w14:paraId="12137DB5" w14:textId="77777777" w:rsidTr="00921339">
        <w:tc>
          <w:tcPr>
            <w:tcW w:w="2083" w:type="dxa"/>
            <w:shd w:val="clear" w:color="auto" w:fill="auto"/>
          </w:tcPr>
          <w:p w14:paraId="0285F174" w14:textId="77777777" w:rsidR="00921339" w:rsidRPr="000C1384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6 A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678CB07A" w14:textId="77777777" w:rsidR="00921339" w:rsidRPr="000C1384" w:rsidRDefault="00921339" w:rsidP="00921339">
            <w:r>
              <w:t>p. 215 #9, 29</w:t>
            </w:r>
          </w:p>
        </w:tc>
        <w:tc>
          <w:tcPr>
            <w:tcW w:w="1440" w:type="dxa"/>
          </w:tcPr>
          <w:p w14:paraId="1B5B2126" w14:textId="77777777" w:rsidR="00921339" w:rsidRPr="00AD78E5" w:rsidRDefault="00921339" w:rsidP="00921339"/>
        </w:tc>
      </w:tr>
      <w:tr w:rsidR="00921339" w:rsidRPr="000C1384" w14:paraId="55A66C88" w14:textId="77777777" w:rsidTr="00921339">
        <w:tc>
          <w:tcPr>
            <w:tcW w:w="2083" w:type="dxa"/>
            <w:shd w:val="clear" w:color="auto" w:fill="auto"/>
          </w:tcPr>
          <w:p w14:paraId="10CA467F" w14:textId="77777777" w:rsidR="00921339" w:rsidRPr="000C1384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6 B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3AFF4363" w14:textId="77777777" w:rsidR="00921339" w:rsidRPr="0028478C" w:rsidRDefault="00921339" w:rsidP="00921339">
            <w:pPr>
              <w:spacing w:line="276" w:lineRule="auto"/>
            </w:pPr>
            <w:r>
              <w:t xml:space="preserve">p. 215 #7 </w:t>
            </w:r>
            <w:r w:rsidRPr="008611BA">
              <w:rPr>
                <w:b/>
              </w:rPr>
              <w:t>(Hand In)</w:t>
            </w:r>
            <w:r>
              <w:t xml:space="preserve"> </w:t>
            </w:r>
            <w:r w:rsidRPr="008611BA">
              <w:rPr>
                <w:position w:val="-28"/>
              </w:rPr>
              <w:object w:dxaOrig="1660" w:dyaOrig="700" w14:anchorId="7156AF2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2.5pt;height:35pt" o:ole="">
                  <v:imagedata r:id="rId6" o:title=""/>
                </v:shape>
                <o:OLEObject Type="Embed" ProgID="Equation.DSMT4" ShapeID="_x0000_i1025" DrawAspect="Content" ObjectID="_1608915923" r:id="rId7"/>
              </w:object>
            </w:r>
          </w:p>
        </w:tc>
        <w:tc>
          <w:tcPr>
            <w:tcW w:w="1440" w:type="dxa"/>
          </w:tcPr>
          <w:p w14:paraId="6DC91137" w14:textId="77777777" w:rsidR="00921339" w:rsidRDefault="00921339" w:rsidP="00921339">
            <w:pPr>
              <w:spacing w:before="120" w:after="120"/>
            </w:pPr>
          </w:p>
        </w:tc>
      </w:tr>
      <w:tr w:rsidR="00921339" w:rsidRPr="000C1384" w14:paraId="624D2DE9" w14:textId="77777777" w:rsidTr="00921339">
        <w:tc>
          <w:tcPr>
            <w:tcW w:w="2083" w:type="dxa"/>
            <w:shd w:val="clear" w:color="auto" w:fill="auto"/>
          </w:tcPr>
          <w:p w14:paraId="6C9E797E" w14:textId="77777777" w:rsidR="00921339" w:rsidRPr="000C1384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6 C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16A7B9AE" w14:textId="77777777" w:rsidR="00921339" w:rsidRPr="000C1384" w:rsidRDefault="00921339" w:rsidP="00921339">
            <w:pPr>
              <w:spacing w:line="276" w:lineRule="auto"/>
            </w:pPr>
            <w:r>
              <w:t>Work on Packet # 1-5</w:t>
            </w:r>
          </w:p>
        </w:tc>
        <w:tc>
          <w:tcPr>
            <w:tcW w:w="1440" w:type="dxa"/>
          </w:tcPr>
          <w:p w14:paraId="3B8B190F" w14:textId="77777777" w:rsidR="00921339" w:rsidRDefault="00921339" w:rsidP="00921339"/>
        </w:tc>
      </w:tr>
      <w:tr w:rsidR="00921339" w:rsidRPr="000C1384" w14:paraId="2C12AA45" w14:textId="77777777" w:rsidTr="00921339">
        <w:tc>
          <w:tcPr>
            <w:tcW w:w="2083" w:type="dxa"/>
            <w:shd w:val="clear" w:color="auto" w:fill="auto"/>
          </w:tcPr>
          <w:p w14:paraId="45E73F34" w14:textId="77777777" w:rsidR="00921339" w:rsidRPr="000C1384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6 D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53707585" w14:textId="77777777" w:rsidR="00921339" w:rsidRPr="000C1384" w:rsidRDefault="00921339" w:rsidP="00921339">
            <w:pPr>
              <w:spacing w:before="120" w:after="120"/>
              <w:rPr>
                <w:sz w:val="20"/>
                <w:szCs w:val="20"/>
              </w:rPr>
            </w:pPr>
            <w:r>
              <w:t>Work on Packet # 6-10</w:t>
            </w:r>
          </w:p>
        </w:tc>
        <w:tc>
          <w:tcPr>
            <w:tcW w:w="1440" w:type="dxa"/>
          </w:tcPr>
          <w:p w14:paraId="1C596209" w14:textId="77777777" w:rsidR="00921339" w:rsidRPr="00AD78E5" w:rsidRDefault="00921339" w:rsidP="00921339">
            <w:pPr>
              <w:spacing w:before="120" w:after="120"/>
            </w:pPr>
          </w:p>
        </w:tc>
      </w:tr>
      <w:tr w:rsidR="00921339" w:rsidRPr="000C1384" w14:paraId="738CD3F9" w14:textId="77777777" w:rsidTr="00921339">
        <w:tc>
          <w:tcPr>
            <w:tcW w:w="2083" w:type="dxa"/>
            <w:shd w:val="clear" w:color="auto" w:fill="auto"/>
          </w:tcPr>
          <w:p w14:paraId="631AD8FA" w14:textId="77777777" w:rsidR="00921339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4 Graphs A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1802ECB4" w14:textId="77777777" w:rsidR="00921339" w:rsidRPr="00AD78E5" w:rsidRDefault="00921339" w:rsidP="00921339">
            <w:r>
              <w:t>p. 196 #49, 51 &amp; p. 186-187 #56, 57, 58, 62, 63</w:t>
            </w:r>
          </w:p>
        </w:tc>
        <w:tc>
          <w:tcPr>
            <w:tcW w:w="1440" w:type="dxa"/>
          </w:tcPr>
          <w:p w14:paraId="433F6EDC" w14:textId="77777777" w:rsidR="00921339" w:rsidRPr="00AD78E5" w:rsidRDefault="00921339" w:rsidP="00921339"/>
        </w:tc>
      </w:tr>
      <w:tr w:rsidR="00921339" w:rsidRPr="000C1384" w14:paraId="633544CE" w14:textId="77777777" w:rsidTr="00921339">
        <w:tc>
          <w:tcPr>
            <w:tcW w:w="2083" w:type="dxa"/>
            <w:shd w:val="clear" w:color="auto" w:fill="auto"/>
          </w:tcPr>
          <w:p w14:paraId="7CACE06E" w14:textId="77777777" w:rsidR="00921339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4 Graphs B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0F2AC83C" w14:textId="77777777" w:rsidR="00921339" w:rsidRPr="0028478C" w:rsidRDefault="00921339" w:rsidP="00921339">
            <w:r>
              <w:t>p. 216 #47-52</w:t>
            </w:r>
          </w:p>
        </w:tc>
        <w:tc>
          <w:tcPr>
            <w:tcW w:w="1440" w:type="dxa"/>
          </w:tcPr>
          <w:p w14:paraId="77506B67" w14:textId="77777777" w:rsidR="00921339" w:rsidRPr="00AD78E5" w:rsidRDefault="00921339" w:rsidP="00921339"/>
        </w:tc>
      </w:tr>
      <w:tr w:rsidR="00921339" w:rsidRPr="000C1384" w14:paraId="388D423E" w14:textId="77777777" w:rsidTr="00921339">
        <w:tc>
          <w:tcPr>
            <w:tcW w:w="2083" w:type="dxa"/>
            <w:shd w:val="clear" w:color="auto" w:fill="auto"/>
          </w:tcPr>
          <w:p w14:paraId="0D9D6C61" w14:textId="77777777" w:rsidR="00921339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4 Graphs C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6B537B09" w14:textId="77777777" w:rsidR="00921339" w:rsidRPr="00AD78E5" w:rsidRDefault="00921339" w:rsidP="00921339">
            <w:r>
              <w:t>Worksheet</w:t>
            </w:r>
          </w:p>
        </w:tc>
        <w:tc>
          <w:tcPr>
            <w:tcW w:w="1440" w:type="dxa"/>
          </w:tcPr>
          <w:p w14:paraId="7CA3F224" w14:textId="77777777" w:rsidR="00921339" w:rsidRPr="00AD78E5" w:rsidRDefault="00921339" w:rsidP="00921339">
            <w:pPr>
              <w:spacing w:before="120" w:after="120"/>
            </w:pPr>
          </w:p>
        </w:tc>
      </w:tr>
      <w:tr w:rsidR="00921339" w:rsidRPr="000C1384" w14:paraId="7591EE79" w14:textId="77777777" w:rsidTr="00921339">
        <w:tc>
          <w:tcPr>
            <w:tcW w:w="2083" w:type="dxa"/>
            <w:shd w:val="clear" w:color="auto" w:fill="auto"/>
          </w:tcPr>
          <w:p w14:paraId="1E332568" w14:textId="77777777" w:rsidR="00921339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4 Graphs D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2B2EDB4D" w14:textId="77777777" w:rsidR="00921339" w:rsidRPr="00AD78E5" w:rsidRDefault="00921339" w:rsidP="00921339">
            <w:r>
              <w:t>Review sheet</w:t>
            </w:r>
          </w:p>
        </w:tc>
        <w:tc>
          <w:tcPr>
            <w:tcW w:w="1440" w:type="dxa"/>
          </w:tcPr>
          <w:p w14:paraId="3F9FEE9E" w14:textId="77777777" w:rsidR="00921339" w:rsidRDefault="00921339" w:rsidP="00921339"/>
        </w:tc>
      </w:tr>
      <w:tr w:rsidR="00921339" w:rsidRPr="000C1384" w14:paraId="2C0B2692" w14:textId="77777777" w:rsidTr="00921339">
        <w:tc>
          <w:tcPr>
            <w:tcW w:w="2083" w:type="dxa"/>
            <w:shd w:val="clear" w:color="auto" w:fill="auto"/>
          </w:tcPr>
          <w:p w14:paraId="7A76984E" w14:textId="77777777" w:rsidR="00921339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7 A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32BDEE62" w14:textId="77777777" w:rsidR="00921339" w:rsidRPr="00AD78E5" w:rsidRDefault="00921339" w:rsidP="00921339">
            <w:r>
              <w:t>3.7A #1-5 on Worksheet</w:t>
            </w:r>
          </w:p>
        </w:tc>
        <w:tc>
          <w:tcPr>
            <w:tcW w:w="1440" w:type="dxa"/>
          </w:tcPr>
          <w:p w14:paraId="3B6EFDCB" w14:textId="77777777" w:rsidR="00921339" w:rsidRDefault="00921339" w:rsidP="00921339"/>
        </w:tc>
      </w:tr>
      <w:tr w:rsidR="00921339" w:rsidRPr="000C1384" w14:paraId="7DB9ACAC" w14:textId="77777777" w:rsidTr="00921339">
        <w:tc>
          <w:tcPr>
            <w:tcW w:w="2083" w:type="dxa"/>
            <w:shd w:val="clear" w:color="auto" w:fill="auto"/>
            <w:vAlign w:val="center"/>
          </w:tcPr>
          <w:p w14:paraId="42D37001" w14:textId="77777777" w:rsidR="00921339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7 B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447C9C59" w14:textId="77777777" w:rsidR="00921339" w:rsidRPr="00AD78E5" w:rsidRDefault="00921339" w:rsidP="00921339">
            <w:r>
              <w:t>3.7B #6-10 on Worksheet</w:t>
            </w:r>
          </w:p>
        </w:tc>
        <w:tc>
          <w:tcPr>
            <w:tcW w:w="1440" w:type="dxa"/>
          </w:tcPr>
          <w:p w14:paraId="7B86CED5" w14:textId="77777777" w:rsidR="00921339" w:rsidRPr="00AD78E5" w:rsidRDefault="00921339" w:rsidP="00921339">
            <w:pPr>
              <w:spacing w:before="120" w:after="120"/>
            </w:pPr>
          </w:p>
        </w:tc>
      </w:tr>
      <w:tr w:rsidR="00921339" w:rsidRPr="000C1384" w14:paraId="2BF9FE49" w14:textId="77777777" w:rsidTr="00921339">
        <w:tc>
          <w:tcPr>
            <w:tcW w:w="2083" w:type="dxa"/>
            <w:shd w:val="clear" w:color="auto" w:fill="auto"/>
          </w:tcPr>
          <w:p w14:paraId="572246E2" w14:textId="77777777" w:rsidR="00921339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7 C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59062471" w14:textId="77777777" w:rsidR="00921339" w:rsidRPr="00AD78E5" w:rsidRDefault="00921339" w:rsidP="00921339">
            <w:r>
              <w:t>3.7C #11-15 on Worksheet</w:t>
            </w:r>
          </w:p>
        </w:tc>
        <w:tc>
          <w:tcPr>
            <w:tcW w:w="1440" w:type="dxa"/>
          </w:tcPr>
          <w:p w14:paraId="5BB0E2CF" w14:textId="77777777" w:rsidR="00921339" w:rsidRDefault="00921339" w:rsidP="00921339"/>
        </w:tc>
      </w:tr>
      <w:tr w:rsidR="00921339" w:rsidRPr="000C1384" w14:paraId="00D689B2" w14:textId="77777777" w:rsidTr="00921339">
        <w:tc>
          <w:tcPr>
            <w:tcW w:w="2083" w:type="dxa"/>
            <w:shd w:val="clear" w:color="auto" w:fill="auto"/>
          </w:tcPr>
          <w:p w14:paraId="309CFD41" w14:textId="77777777" w:rsidR="00921339" w:rsidRDefault="00921339" w:rsidP="00921339">
            <w:pPr>
              <w:spacing w:before="120" w:after="1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7 D</w:t>
            </w:r>
          </w:p>
        </w:tc>
        <w:tc>
          <w:tcPr>
            <w:tcW w:w="5832" w:type="dxa"/>
            <w:shd w:val="clear" w:color="auto" w:fill="auto"/>
            <w:vAlign w:val="center"/>
          </w:tcPr>
          <w:p w14:paraId="11AC6C13" w14:textId="77777777" w:rsidR="00921339" w:rsidRPr="00AD78E5" w:rsidRDefault="00921339" w:rsidP="00921339">
            <w:r>
              <w:t>Review sheet</w:t>
            </w:r>
          </w:p>
        </w:tc>
        <w:tc>
          <w:tcPr>
            <w:tcW w:w="1440" w:type="dxa"/>
          </w:tcPr>
          <w:p w14:paraId="1EBAD6FE" w14:textId="77777777" w:rsidR="00921339" w:rsidRPr="00AD78E5" w:rsidRDefault="00921339" w:rsidP="00921339"/>
        </w:tc>
      </w:tr>
    </w:tbl>
    <w:p w14:paraId="407B1470" w14:textId="77777777" w:rsidR="00580BBF" w:rsidRPr="000C1384" w:rsidRDefault="00580BBF" w:rsidP="005C7C08">
      <w:pPr>
        <w:ind w:right="-1080"/>
      </w:pPr>
    </w:p>
    <w:p w14:paraId="0FD3DC1D" w14:textId="77777777" w:rsidR="0028478C" w:rsidRDefault="0028478C" w:rsidP="00973E1A">
      <w:pPr>
        <w:ind w:left="-720" w:right="-1080"/>
        <w:jc w:val="center"/>
        <w:rPr>
          <w:b/>
          <w:u w:val="single"/>
        </w:rPr>
      </w:pPr>
    </w:p>
    <w:p w14:paraId="72BBFD68" w14:textId="77777777" w:rsidR="0028478C" w:rsidRDefault="0028478C" w:rsidP="00973E1A">
      <w:pPr>
        <w:ind w:left="-720" w:right="-1080"/>
        <w:jc w:val="center"/>
        <w:rPr>
          <w:b/>
          <w:u w:val="single"/>
        </w:rPr>
      </w:pPr>
    </w:p>
    <w:p w14:paraId="525ADAA5" w14:textId="77777777" w:rsidR="0028478C" w:rsidRDefault="0028478C" w:rsidP="00973E1A">
      <w:pPr>
        <w:ind w:left="-720" w:right="-1080"/>
        <w:jc w:val="center"/>
        <w:rPr>
          <w:b/>
          <w:u w:val="single"/>
        </w:rPr>
      </w:pPr>
    </w:p>
    <w:p w14:paraId="554806E5" w14:textId="30F56CC7" w:rsidR="00973E1A" w:rsidRPr="00B63E68" w:rsidRDefault="00973E1A" w:rsidP="00973E1A">
      <w:pPr>
        <w:ind w:left="-720" w:right="-1080"/>
        <w:jc w:val="center"/>
      </w:pPr>
      <w:r w:rsidRPr="00B63E68">
        <w:rPr>
          <w:b/>
          <w:u w:val="single"/>
        </w:rPr>
        <w:t>Big Ideas Learned in Chapter 3</w:t>
      </w:r>
    </w:p>
    <w:p w14:paraId="473D5BA7" w14:textId="77777777" w:rsidR="00973E1A" w:rsidRPr="00B63E68" w:rsidRDefault="00973E1A" w:rsidP="00973E1A">
      <w:pPr>
        <w:ind w:right="-1080"/>
        <w:jc w:val="center"/>
      </w:pPr>
    </w:p>
    <w:p w14:paraId="17F1F50E" w14:textId="77777777" w:rsidR="00973E1A" w:rsidRPr="00B63E68" w:rsidRDefault="00973E1A" w:rsidP="00973E1A">
      <w:pPr>
        <w:pStyle w:val="ListParagraph"/>
        <w:numPr>
          <w:ilvl w:val="0"/>
          <w:numId w:val="1"/>
        </w:numPr>
        <w:ind w:right="-1080"/>
      </w:pPr>
      <w:r w:rsidRPr="00B63E68">
        <w:t>Understand the definition of extrema on an interval.</w:t>
      </w:r>
    </w:p>
    <w:p w14:paraId="3852D654" w14:textId="77777777" w:rsidR="00973E1A" w:rsidRPr="00B63E68" w:rsidRDefault="00973E1A" w:rsidP="00973E1A">
      <w:pPr>
        <w:pStyle w:val="ListParagraph"/>
        <w:numPr>
          <w:ilvl w:val="0"/>
          <w:numId w:val="1"/>
        </w:numPr>
        <w:ind w:right="-1080"/>
      </w:pPr>
      <w:r w:rsidRPr="00B63E68">
        <w:t>Understand the Extreme Value Theorem.</w:t>
      </w:r>
    </w:p>
    <w:p w14:paraId="5CF52FDA" w14:textId="11ABEFC6" w:rsidR="00973E1A" w:rsidRDefault="00973E1A" w:rsidP="00973E1A">
      <w:pPr>
        <w:pStyle w:val="ListParagraph"/>
        <w:numPr>
          <w:ilvl w:val="0"/>
          <w:numId w:val="1"/>
        </w:numPr>
        <w:ind w:right="-1080"/>
      </w:pPr>
      <w:r w:rsidRPr="00B63E68">
        <w:t>Understand the definition of relative extrema of a function on an open interval.</w:t>
      </w:r>
    </w:p>
    <w:p w14:paraId="0C1A291E" w14:textId="74E1B970" w:rsidR="0028478C" w:rsidRPr="00B63E68" w:rsidRDefault="0028478C" w:rsidP="0028478C">
      <w:pPr>
        <w:pStyle w:val="ListParagraph"/>
        <w:numPr>
          <w:ilvl w:val="0"/>
          <w:numId w:val="1"/>
        </w:numPr>
        <w:ind w:right="-1080"/>
      </w:pPr>
      <w:r w:rsidRPr="00B63E68">
        <w:t>Understand and use the Mean Va</w:t>
      </w:r>
      <w:r>
        <w:t xml:space="preserve">lue Theorem and Rolle’s Theorem. </w:t>
      </w:r>
    </w:p>
    <w:p w14:paraId="4539A825" w14:textId="77777777" w:rsidR="00973E1A" w:rsidRPr="00B63E68" w:rsidRDefault="00973E1A" w:rsidP="00973E1A">
      <w:pPr>
        <w:pStyle w:val="ListParagraph"/>
        <w:numPr>
          <w:ilvl w:val="0"/>
          <w:numId w:val="1"/>
        </w:numPr>
        <w:ind w:right="-1080"/>
      </w:pPr>
      <w:r w:rsidRPr="00B63E68">
        <w:t>Determine intervals on which a function is increasing or decreasing.</w:t>
      </w:r>
    </w:p>
    <w:p w14:paraId="4FF46723" w14:textId="77777777" w:rsidR="00973E1A" w:rsidRPr="00B63E68" w:rsidRDefault="00973E1A" w:rsidP="00973E1A">
      <w:pPr>
        <w:pStyle w:val="ListParagraph"/>
        <w:numPr>
          <w:ilvl w:val="0"/>
          <w:numId w:val="1"/>
        </w:numPr>
        <w:ind w:right="-1080"/>
      </w:pPr>
      <w:r w:rsidRPr="00B63E68">
        <w:t>Apply the 1</w:t>
      </w:r>
      <w:r w:rsidRPr="00B63E68">
        <w:rPr>
          <w:vertAlign w:val="superscript"/>
        </w:rPr>
        <w:t>st</w:t>
      </w:r>
      <w:r w:rsidRPr="00B63E68">
        <w:t xml:space="preserve"> Derivative Test to find relative extrema of a function.</w:t>
      </w:r>
    </w:p>
    <w:p w14:paraId="6E257F6E" w14:textId="77777777" w:rsidR="00973E1A" w:rsidRPr="00B63E68" w:rsidRDefault="00973E1A" w:rsidP="00973E1A">
      <w:pPr>
        <w:pStyle w:val="ListParagraph"/>
        <w:numPr>
          <w:ilvl w:val="0"/>
          <w:numId w:val="1"/>
        </w:numPr>
        <w:ind w:right="-1080"/>
      </w:pPr>
      <w:r w:rsidRPr="00B63E68">
        <w:t>Determine intervals on which a function is concave up or down.</w:t>
      </w:r>
    </w:p>
    <w:p w14:paraId="2F96975F" w14:textId="77777777" w:rsidR="00973E1A" w:rsidRPr="00B63E68" w:rsidRDefault="00973E1A" w:rsidP="00973E1A">
      <w:pPr>
        <w:pStyle w:val="ListParagraph"/>
        <w:numPr>
          <w:ilvl w:val="0"/>
          <w:numId w:val="1"/>
        </w:numPr>
        <w:ind w:right="-1080"/>
      </w:pPr>
      <w:r w:rsidRPr="00B63E68">
        <w:t>Find any points of inflection of the graph of a function.</w:t>
      </w:r>
    </w:p>
    <w:p w14:paraId="3F39ED74" w14:textId="77777777" w:rsidR="00973E1A" w:rsidRPr="00B63E68" w:rsidRDefault="00973E1A" w:rsidP="00973E1A">
      <w:pPr>
        <w:pStyle w:val="ListParagraph"/>
        <w:numPr>
          <w:ilvl w:val="0"/>
          <w:numId w:val="1"/>
        </w:numPr>
        <w:ind w:right="-1080"/>
      </w:pPr>
      <w:r w:rsidRPr="00B63E68">
        <w:t>Apply the 2</w:t>
      </w:r>
      <w:r w:rsidRPr="00B63E68">
        <w:rPr>
          <w:vertAlign w:val="superscript"/>
        </w:rPr>
        <w:t>nd</w:t>
      </w:r>
      <w:r w:rsidRPr="00B63E68">
        <w:t xml:space="preserve"> Derivative Test to find relative extrema of a function.</w:t>
      </w:r>
    </w:p>
    <w:p w14:paraId="2C576218" w14:textId="77777777" w:rsidR="00973E1A" w:rsidRPr="00B63E68" w:rsidRDefault="00973E1A" w:rsidP="00973E1A">
      <w:pPr>
        <w:pStyle w:val="ListParagraph"/>
        <w:numPr>
          <w:ilvl w:val="0"/>
          <w:numId w:val="1"/>
        </w:numPr>
        <w:ind w:right="-1080"/>
      </w:pPr>
      <w:r w:rsidRPr="00B63E68">
        <w:t>Analyze and sketch the graph of a function using the 1</w:t>
      </w:r>
      <w:r w:rsidRPr="00B63E68">
        <w:rPr>
          <w:vertAlign w:val="superscript"/>
        </w:rPr>
        <w:t>st</w:t>
      </w:r>
      <w:r w:rsidRPr="00B63E68">
        <w:t xml:space="preserve"> and 2</w:t>
      </w:r>
      <w:r w:rsidRPr="00B63E68">
        <w:rPr>
          <w:vertAlign w:val="superscript"/>
        </w:rPr>
        <w:t>nd</w:t>
      </w:r>
      <w:r w:rsidRPr="00B63E68">
        <w:t xml:space="preserve"> derivative tests.</w:t>
      </w:r>
    </w:p>
    <w:p w14:paraId="2F5AFC3A" w14:textId="77777777" w:rsidR="00973E1A" w:rsidRPr="00B63E68" w:rsidRDefault="00973E1A" w:rsidP="00973E1A">
      <w:pPr>
        <w:pStyle w:val="ListParagraph"/>
        <w:numPr>
          <w:ilvl w:val="0"/>
          <w:numId w:val="1"/>
        </w:numPr>
        <w:ind w:right="-1080"/>
      </w:pPr>
      <w:r w:rsidRPr="00B63E68">
        <w:t>Analyze and sketch the graph of a function given the sketch of the 1</w:t>
      </w:r>
      <w:r w:rsidRPr="00B63E68">
        <w:rPr>
          <w:vertAlign w:val="superscript"/>
        </w:rPr>
        <w:t>st</w:t>
      </w:r>
      <w:r w:rsidRPr="00B63E68">
        <w:t xml:space="preserve"> or 2</w:t>
      </w:r>
      <w:r w:rsidRPr="00B63E68">
        <w:rPr>
          <w:vertAlign w:val="superscript"/>
        </w:rPr>
        <w:t>nd</w:t>
      </w:r>
      <w:r w:rsidRPr="00B63E68">
        <w:t xml:space="preserve"> derivative of a function.</w:t>
      </w:r>
    </w:p>
    <w:p w14:paraId="508AF7D0" w14:textId="77777777" w:rsidR="00973E1A" w:rsidRPr="00B63E68" w:rsidRDefault="00973E1A" w:rsidP="00973E1A">
      <w:pPr>
        <w:pStyle w:val="ListParagraph"/>
        <w:numPr>
          <w:ilvl w:val="0"/>
          <w:numId w:val="1"/>
        </w:numPr>
        <w:ind w:right="-1080"/>
      </w:pPr>
      <w:r w:rsidRPr="00B63E68">
        <w:t>Analyze and sketch the graph of a derivative of the function given the graph of the function.</w:t>
      </w:r>
    </w:p>
    <w:p w14:paraId="23A4E631" w14:textId="77777777" w:rsidR="00973E1A" w:rsidRPr="00B63E68" w:rsidRDefault="00973E1A" w:rsidP="00973E1A">
      <w:pPr>
        <w:pStyle w:val="ListParagraph"/>
        <w:numPr>
          <w:ilvl w:val="0"/>
          <w:numId w:val="1"/>
        </w:numPr>
        <w:ind w:right="-1080"/>
      </w:pPr>
      <w:r w:rsidRPr="00B63E68">
        <w:t>Solve Optimization problems (applied minimum and maximum problems) using the 1</w:t>
      </w:r>
      <w:r w:rsidRPr="00B63E68">
        <w:rPr>
          <w:vertAlign w:val="superscript"/>
        </w:rPr>
        <w:t>st</w:t>
      </w:r>
      <w:r w:rsidRPr="00B63E68">
        <w:t xml:space="preserve"> and 2</w:t>
      </w:r>
      <w:r w:rsidRPr="00B63E68">
        <w:rPr>
          <w:vertAlign w:val="superscript"/>
        </w:rPr>
        <w:t>nd</w:t>
      </w:r>
      <w:r w:rsidRPr="00B63E68">
        <w:t xml:space="preserve"> derivative tests.</w:t>
      </w:r>
    </w:p>
    <w:p w14:paraId="081FB228" w14:textId="77777777" w:rsidR="00973E1A" w:rsidRPr="00B63E68" w:rsidRDefault="00973E1A" w:rsidP="00973E1A">
      <w:pPr>
        <w:pStyle w:val="ListParagraph"/>
        <w:ind w:right="-1080"/>
      </w:pPr>
    </w:p>
    <w:p w14:paraId="43025F87" w14:textId="77777777" w:rsidR="00973E1A" w:rsidRPr="00B63E68" w:rsidRDefault="00973E1A" w:rsidP="00973E1A"/>
    <w:p w14:paraId="4D17A452" w14:textId="77777777" w:rsidR="00973E1A" w:rsidRPr="00B63E68" w:rsidRDefault="00973E1A" w:rsidP="00973E1A"/>
    <w:p w14:paraId="1F07B54F" w14:textId="77777777" w:rsidR="00973E1A" w:rsidRPr="00B63E68" w:rsidRDefault="00973E1A" w:rsidP="00973E1A"/>
    <w:p w14:paraId="05C3512C" w14:textId="77777777" w:rsidR="00973E1A" w:rsidRPr="00B63E68" w:rsidRDefault="00973E1A" w:rsidP="00973E1A">
      <w:pPr>
        <w:jc w:val="center"/>
        <w:rPr>
          <w:b/>
          <w:u w:val="single"/>
        </w:rPr>
      </w:pPr>
      <w:r w:rsidRPr="00B63E68">
        <w:rPr>
          <w:b/>
          <w:u w:val="single"/>
        </w:rPr>
        <w:t>Topics I need to review before the Chapter Test:</w:t>
      </w:r>
    </w:p>
    <w:p w14:paraId="0D2F62E3" w14:textId="3B6CBAD3" w:rsidR="003B1353" w:rsidRPr="000C1384" w:rsidRDefault="003B1353" w:rsidP="00973E1A">
      <w:pPr>
        <w:ind w:left="-720" w:right="-1080"/>
        <w:jc w:val="center"/>
        <w:rPr>
          <w:b/>
          <w:u w:val="single"/>
        </w:rPr>
      </w:pPr>
    </w:p>
    <w:sectPr w:rsidR="003B1353" w:rsidRPr="000C1384" w:rsidSect="00E022D6">
      <w:pgSz w:w="12240" w:h="15840"/>
      <w:pgMar w:top="360" w:right="1800" w:bottom="18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2667FFC"/>
    <w:multiLevelType w:val="hybridMultilevel"/>
    <w:tmpl w:val="93E64E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C7C08"/>
    <w:rsid w:val="000C1384"/>
    <w:rsid w:val="001726C2"/>
    <w:rsid w:val="00177D54"/>
    <w:rsid w:val="001D5FAA"/>
    <w:rsid w:val="002108FA"/>
    <w:rsid w:val="0028478C"/>
    <w:rsid w:val="00391FA7"/>
    <w:rsid w:val="003A2430"/>
    <w:rsid w:val="003B1353"/>
    <w:rsid w:val="0048306B"/>
    <w:rsid w:val="004F3747"/>
    <w:rsid w:val="00544793"/>
    <w:rsid w:val="00580BBF"/>
    <w:rsid w:val="005A396F"/>
    <w:rsid w:val="005C7C08"/>
    <w:rsid w:val="007D61F1"/>
    <w:rsid w:val="00897F91"/>
    <w:rsid w:val="0090608F"/>
    <w:rsid w:val="00921339"/>
    <w:rsid w:val="00954A31"/>
    <w:rsid w:val="00973E1A"/>
    <w:rsid w:val="00A0359D"/>
    <w:rsid w:val="00B06474"/>
    <w:rsid w:val="00B62CC5"/>
    <w:rsid w:val="00BD4491"/>
    <w:rsid w:val="00DE6370"/>
    <w:rsid w:val="00E701B0"/>
    <w:rsid w:val="00EC23FC"/>
    <w:rsid w:val="00FA1DB8"/>
    <w:rsid w:val="00FE3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CD0C240"/>
  <w15:docId w15:val="{9FCA7A7E-5AFF-4743-A4C5-F346E6C402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C7C0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80BB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B24767-B31A-4D56-914F-74357DF2F4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50</Words>
  <Characters>200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ily Centimole</dc:creator>
  <cp:lastModifiedBy>rick canonaco</cp:lastModifiedBy>
  <cp:revision>2</cp:revision>
  <dcterms:created xsi:type="dcterms:W3CDTF">2019-01-14T01:19:00Z</dcterms:created>
  <dcterms:modified xsi:type="dcterms:W3CDTF">2019-01-14T01:19:00Z</dcterms:modified>
</cp:coreProperties>
</file>